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1657" w:rsidRDefault="00D5692D" w:rsidP="00D5692D">
      <w:pPr>
        <w:pStyle w:val="NoSpacing"/>
      </w:pPr>
      <w:r>
        <w:t>AC CCGPS ALG/GEO</w:t>
      </w:r>
      <w:r>
        <w:tab/>
      </w:r>
      <w:r>
        <w:tab/>
      </w:r>
      <w:r>
        <w:tab/>
      </w:r>
      <w:r>
        <w:tab/>
      </w:r>
      <w:r>
        <w:tab/>
      </w:r>
      <w:r>
        <w:tab/>
        <w:t>Name:___________________________</w:t>
      </w:r>
    </w:p>
    <w:p w:rsidR="00D5692D" w:rsidRDefault="00D5692D" w:rsidP="00D5692D">
      <w:pPr>
        <w:pStyle w:val="NoSpacing"/>
      </w:pPr>
      <w:r>
        <w:t>Unit 4: Describing Data CFA</w:t>
      </w:r>
    </w:p>
    <w:p w:rsidR="00D5692D" w:rsidRDefault="00D5692D" w:rsidP="00D5692D">
      <w:pPr>
        <w:pStyle w:val="NoSpacing"/>
        <w:pBdr>
          <w:bottom w:val="single" w:sz="12" w:space="1" w:color="auto"/>
        </w:pBdr>
      </w:pPr>
    </w:p>
    <w:p w:rsidR="00D5692D" w:rsidRDefault="00D5692D" w:rsidP="00D5692D">
      <w:pPr>
        <w:pStyle w:val="NoSpacing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0B07419" wp14:editId="1C62C88A">
            <wp:simplePos x="0" y="0"/>
            <wp:positionH relativeFrom="margin">
              <wp:posOffset>4327525</wp:posOffset>
            </wp:positionH>
            <wp:positionV relativeFrom="paragraph">
              <wp:posOffset>145415</wp:posOffset>
            </wp:positionV>
            <wp:extent cx="1278255" cy="128333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4" t="4028" r="4861" b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1283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Sketch each of the following: </w:t>
      </w:r>
    </w:p>
    <w:p w:rsidR="00D5692D" w:rsidRDefault="00D5692D" w:rsidP="00D5692D">
      <w:pPr>
        <w:pStyle w:val="NoSpacing"/>
        <w:numPr>
          <w:ilvl w:val="0"/>
          <w:numId w:val="2"/>
        </w:num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C98623F" wp14:editId="3CFDD2BE">
            <wp:simplePos x="0" y="0"/>
            <wp:positionH relativeFrom="margin">
              <wp:posOffset>2360815</wp:posOffset>
            </wp:positionH>
            <wp:positionV relativeFrom="paragraph">
              <wp:posOffset>1155</wp:posOffset>
            </wp:positionV>
            <wp:extent cx="1274618" cy="1279414"/>
            <wp:effectExtent l="0" t="0" r="190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4" t="4028" r="4861" b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871" cy="12806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06DB75A6" wp14:editId="2C3D093E">
            <wp:simplePos x="0" y="0"/>
            <wp:positionH relativeFrom="margin">
              <wp:posOffset>404553</wp:posOffset>
            </wp:positionH>
            <wp:positionV relativeFrom="paragraph">
              <wp:posOffset>23322</wp:posOffset>
            </wp:positionV>
            <wp:extent cx="1263534" cy="1268265"/>
            <wp:effectExtent l="0" t="0" r="0" b="825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4" t="4028" r="4861" b="5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2756" cy="12674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</w:t>
      </w:r>
      <w:r>
        <w:tab/>
      </w:r>
      <w:r>
        <w:tab/>
      </w:r>
      <w:r>
        <w:tab/>
      </w:r>
      <w:r>
        <w:tab/>
        <w:t xml:space="preserve">2.  </w:t>
      </w:r>
      <w:r>
        <w:tab/>
      </w:r>
      <w:r>
        <w:tab/>
      </w:r>
      <w:r>
        <w:tab/>
      </w:r>
      <w:r>
        <w:tab/>
        <w:t xml:space="preserve">3.  </w:t>
      </w: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  <w:ind w:firstLine="720"/>
      </w:pPr>
      <w:r>
        <w:t>Positive, weak</w:t>
      </w:r>
      <w:r>
        <w:tab/>
      </w:r>
      <w:r>
        <w:tab/>
      </w:r>
      <w:r>
        <w:tab/>
        <w:t xml:space="preserve">    negative, strong</w:t>
      </w:r>
      <w:r>
        <w:tab/>
      </w:r>
      <w:r>
        <w:tab/>
      </w:r>
      <w:r>
        <w:tab/>
        <w:t>no correlation</w:t>
      </w:r>
    </w:p>
    <w:p w:rsidR="002C7EE7" w:rsidRDefault="002C7EE7" w:rsidP="002C7EE7">
      <w:pPr>
        <w:pStyle w:val="NoSpacing"/>
      </w:pPr>
    </w:p>
    <w:p w:rsidR="002C7EE7" w:rsidRDefault="002C7EE7" w:rsidP="002C7EE7">
      <w:pPr>
        <w:pStyle w:val="NoSpacing"/>
      </w:pPr>
    </w:p>
    <w:p w:rsidR="002C7EE7" w:rsidRDefault="002C7EE7" w:rsidP="002C7EE7">
      <w:pPr>
        <w:pStyle w:val="NoSpacing"/>
      </w:pPr>
      <w:r>
        <w:t>4.  If the correlation coefficient is r = -.76, what can you conclude about the data?</w:t>
      </w:r>
    </w:p>
    <w:p w:rsidR="002C7EE7" w:rsidRDefault="002C7EE7" w:rsidP="002C7EE7">
      <w:pPr>
        <w:pStyle w:val="NoSpacing"/>
      </w:pPr>
    </w:p>
    <w:p w:rsidR="00D5692D" w:rsidRDefault="00D5692D" w:rsidP="00D5692D">
      <w:pPr>
        <w:pStyle w:val="NoSpacing"/>
        <w:pBdr>
          <w:bottom w:val="single" w:sz="12" w:space="1" w:color="auto"/>
        </w:pBdr>
      </w:pPr>
    </w:p>
    <w:p w:rsidR="00AC51A0" w:rsidRDefault="00AC51A0" w:rsidP="00D5692D">
      <w:pPr>
        <w:pStyle w:val="NoSpacing"/>
        <w:pBdr>
          <w:bottom w:val="single" w:sz="12" w:space="1" w:color="auto"/>
        </w:pBdr>
      </w:pPr>
    </w:p>
    <w:p w:rsidR="00D5692D" w:rsidRDefault="002C7EE7" w:rsidP="00D5692D">
      <w:pPr>
        <w:pStyle w:val="NoSpacing"/>
      </w:pPr>
      <w:r>
        <w:t>5</w:t>
      </w:r>
      <w:r w:rsidR="00D5692D">
        <w:t>.  What is the line of best fit (linear) for the data provided:  The data is the money a waitress made one nigh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38"/>
        <w:gridCol w:w="1098"/>
        <w:gridCol w:w="1368"/>
        <w:gridCol w:w="1368"/>
        <w:gridCol w:w="1368"/>
        <w:gridCol w:w="1368"/>
        <w:gridCol w:w="1368"/>
      </w:tblGrid>
      <w:tr w:rsidR="00D5692D" w:rsidTr="00D5692D">
        <w:tc>
          <w:tcPr>
            <w:tcW w:w="1638" w:type="dxa"/>
          </w:tcPr>
          <w:p w:rsidR="00D5692D" w:rsidRDefault="00D5692D" w:rsidP="00D5692D">
            <w:pPr>
              <w:pStyle w:val="NoSpacing"/>
            </w:pPr>
            <w:r>
              <w:t>hours worked</w:t>
            </w:r>
          </w:p>
        </w:tc>
        <w:tc>
          <w:tcPr>
            <w:tcW w:w="1098" w:type="dxa"/>
          </w:tcPr>
          <w:p w:rsidR="00D5692D" w:rsidRDefault="00D5692D" w:rsidP="00D5692D">
            <w:pPr>
              <w:pStyle w:val="NoSpacing"/>
            </w:pPr>
            <w:r>
              <w:t>1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2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3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4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5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6</w:t>
            </w:r>
          </w:p>
        </w:tc>
      </w:tr>
      <w:tr w:rsidR="00D5692D" w:rsidTr="00D5692D">
        <w:tc>
          <w:tcPr>
            <w:tcW w:w="1638" w:type="dxa"/>
          </w:tcPr>
          <w:p w:rsidR="00D5692D" w:rsidRDefault="00D5692D" w:rsidP="00D5692D">
            <w:pPr>
              <w:pStyle w:val="NoSpacing"/>
            </w:pPr>
            <w:r>
              <w:t>Money made</w:t>
            </w:r>
          </w:p>
        </w:tc>
        <w:tc>
          <w:tcPr>
            <w:tcW w:w="1098" w:type="dxa"/>
          </w:tcPr>
          <w:p w:rsidR="00D5692D" w:rsidRDefault="00D5692D" w:rsidP="00D5692D">
            <w:pPr>
              <w:pStyle w:val="NoSpacing"/>
            </w:pPr>
            <w:r>
              <w:t>12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18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23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30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36</w:t>
            </w:r>
          </w:p>
        </w:tc>
        <w:tc>
          <w:tcPr>
            <w:tcW w:w="1368" w:type="dxa"/>
          </w:tcPr>
          <w:p w:rsidR="00D5692D" w:rsidRDefault="00D5692D" w:rsidP="00D5692D">
            <w:pPr>
              <w:pStyle w:val="NoSpacing"/>
            </w:pPr>
            <w:r>
              <w:t>41</w:t>
            </w:r>
          </w:p>
        </w:tc>
      </w:tr>
    </w:tbl>
    <w:p w:rsidR="00D5692D" w:rsidRDefault="00D5692D" w:rsidP="00D5692D">
      <w:pPr>
        <w:pStyle w:val="NoSpacing"/>
      </w:pPr>
    </w:p>
    <w:p w:rsidR="00AC51A0" w:rsidRDefault="00AC51A0" w:rsidP="00D5692D">
      <w:pPr>
        <w:pStyle w:val="NoSpacing"/>
      </w:pPr>
    </w:p>
    <w:p w:rsidR="00AC51A0" w:rsidRDefault="00D5692D" w:rsidP="00D5692D">
      <w:pPr>
        <w:pStyle w:val="NoSpacing"/>
        <w:pBdr>
          <w:bottom w:val="single" w:sz="12" w:space="1" w:color="auto"/>
        </w:pBdr>
      </w:pPr>
      <w:r>
        <w:t>Line of best fit:___________________________________________</w:t>
      </w:r>
    </w:p>
    <w:p w:rsidR="00AC51A0" w:rsidRDefault="00AC51A0" w:rsidP="00D5692D">
      <w:pPr>
        <w:pStyle w:val="NoSpacing"/>
        <w:pBdr>
          <w:bottom w:val="single" w:sz="12" w:space="1" w:color="auto"/>
        </w:pBdr>
      </w:pPr>
    </w:p>
    <w:p w:rsidR="00D5692D" w:rsidRDefault="00D5692D" w:rsidP="00D5692D">
      <w:pPr>
        <w:pStyle w:val="NoSpacing"/>
      </w:pPr>
    </w:p>
    <w:p w:rsidR="00D5692D" w:rsidRDefault="002C7EE7" w:rsidP="00D5692D">
      <w:pPr>
        <w:pStyle w:val="NoSpacing"/>
      </w:pPr>
      <w:r>
        <w:t>6</w:t>
      </w:r>
      <w:r w:rsidR="00D5692D">
        <w:t>.  Make a box and whisker plot with the following data:</w:t>
      </w:r>
    </w:p>
    <w:p w:rsidR="00D5692D" w:rsidRDefault="00D5692D" w:rsidP="00D5692D">
      <w:pPr>
        <w:pStyle w:val="NoSpacing"/>
        <w:ind w:left="720" w:firstLine="720"/>
      </w:pPr>
      <w:r>
        <w:t>5, 6, -7, 0, 7, 8, 5, 10, 5, 7</w:t>
      </w: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AC51A0" w:rsidRDefault="00AC51A0" w:rsidP="00D5692D">
      <w:pPr>
        <w:pStyle w:val="NoSpacing"/>
      </w:pPr>
    </w:p>
    <w:p w:rsidR="00AC51A0" w:rsidRDefault="00AC51A0" w:rsidP="00D5692D">
      <w:pPr>
        <w:pStyle w:val="NoSpacing"/>
      </w:pPr>
    </w:p>
    <w:p w:rsidR="00D5692D" w:rsidRDefault="00D5692D" w:rsidP="00D5692D">
      <w:pPr>
        <w:pStyle w:val="NoSpacing"/>
      </w:pPr>
    </w:p>
    <w:p w:rsidR="00AC51A0" w:rsidRDefault="00AC51A0" w:rsidP="00D5692D">
      <w:pPr>
        <w:pStyle w:val="NoSpacing"/>
      </w:pPr>
    </w:p>
    <w:p w:rsidR="00D5692D" w:rsidRDefault="00D5692D" w:rsidP="00D5692D">
      <w:pPr>
        <w:pStyle w:val="NoSpacing"/>
      </w:pPr>
      <w:r>
        <w:t>Are there any outliers?</w:t>
      </w:r>
      <w:r w:rsidR="002C7EE7">
        <w:t xml:space="preserve">  If so, what are the limitations?_______________________</w:t>
      </w:r>
    </w:p>
    <w:p w:rsidR="002C7EE7" w:rsidRDefault="002C7EE7" w:rsidP="00D5692D">
      <w:pPr>
        <w:pStyle w:val="NoSpacing"/>
      </w:pPr>
    </w:p>
    <w:p w:rsidR="00AC51A0" w:rsidRDefault="00AC51A0" w:rsidP="00D5692D">
      <w:pPr>
        <w:pStyle w:val="NoSpacing"/>
      </w:pPr>
    </w:p>
    <w:p w:rsidR="002C7EE7" w:rsidRDefault="002C7EE7" w:rsidP="00D5692D">
      <w:pPr>
        <w:pStyle w:val="NoSpacing"/>
      </w:pPr>
      <w:r>
        <w:t>What is the interquartile range?_____________________________</w:t>
      </w:r>
    </w:p>
    <w:p w:rsidR="00D5692D" w:rsidRDefault="00D5692D" w:rsidP="00D5692D">
      <w:pPr>
        <w:pStyle w:val="NoSpacing"/>
        <w:pBdr>
          <w:bottom w:val="single" w:sz="12" w:space="1" w:color="auto"/>
        </w:pBdr>
      </w:pPr>
    </w:p>
    <w:p w:rsidR="00D5692D" w:rsidRDefault="002C7EE7" w:rsidP="00D5692D">
      <w:pPr>
        <w:pStyle w:val="NoSpacing"/>
      </w:pPr>
      <w:r>
        <w:t>7</w:t>
      </w:r>
      <w:r w:rsidR="00D5692D">
        <w:t>.  What is the Mean Absolute Value of the data above?</w:t>
      </w:r>
    </w:p>
    <w:p w:rsidR="00D5692D" w:rsidRDefault="00D5692D" w:rsidP="00D5692D">
      <w:pPr>
        <w:pStyle w:val="NoSpacing"/>
      </w:pPr>
    </w:p>
    <w:p w:rsidR="00AC51A0" w:rsidRDefault="00AC51A0" w:rsidP="00D5692D">
      <w:pPr>
        <w:rPr>
          <w:rFonts w:asciiTheme="minorHAnsi" w:eastAsiaTheme="minorHAnsi" w:hAnsiTheme="minorHAnsi" w:cstheme="minorBidi"/>
          <w:sz w:val="22"/>
        </w:rPr>
      </w:pPr>
    </w:p>
    <w:p w:rsidR="00AC51A0" w:rsidRDefault="00AC51A0" w:rsidP="00D5692D">
      <w:pPr>
        <w:rPr>
          <w:rFonts w:asciiTheme="minorHAnsi" w:eastAsiaTheme="minorHAnsi" w:hAnsiTheme="minorHAnsi" w:cstheme="minorBidi"/>
          <w:sz w:val="22"/>
        </w:rPr>
      </w:pPr>
    </w:p>
    <w:p w:rsidR="00D5692D" w:rsidRDefault="002C7EE7" w:rsidP="00D5692D">
      <w:pPr>
        <w:rPr>
          <w:sz w:val="22"/>
        </w:rPr>
      </w:pPr>
      <w:r>
        <w:rPr>
          <w:sz w:val="22"/>
        </w:rPr>
        <w:lastRenderedPageBreak/>
        <w:t xml:space="preserve">8.  If the exponential regression equation is </w:t>
      </w:r>
      <w:r w:rsidRPr="002C7EE7">
        <w:rPr>
          <w:position w:val="-10"/>
          <w:sz w:val="22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5.05pt;height:17.9pt" o:ole="">
            <v:imagedata r:id="rId7" o:title=""/>
          </v:shape>
          <o:OLEObject Type="Embed" ProgID="Equation.DSMT4" ShapeID="_x0000_i1028" DrawAspect="Content" ObjectID="_1414413732" r:id="rId8"/>
        </w:object>
      </w:r>
      <w:r>
        <w:rPr>
          <w:sz w:val="22"/>
        </w:rPr>
        <w:t>….</w:t>
      </w:r>
    </w:p>
    <w:p w:rsidR="002C7EE7" w:rsidRDefault="002C7EE7" w:rsidP="00D5692D">
      <w:pPr>
        <w:rPr>
          <w:sz w:val="22"/>
        </w:rPr>
      </w:pPr>
      <w:r>
        <w:rPr>
          <w:sz w:val="22"/>
        </w:rPr>
        <w:t>a) What is the initial value?__________________</w:t>
      </w:r>
    </w:p>
    <w:p w:rsidR="002C7EE7" w:rsidRDefault="002C7EE7" w:rsidP="00D5692D">
      <w:pPr>
        <w:rPr>
          <w:sz w:val="22"/>
        </w:rPr>
      </w:pPr>
      <w:r>
        <w:rPr>
          <w:sz w:val="22"/>
        </w:rPr>
        <w:t>b) What is the rate of decay?_________________  c)  what is the value of y when x = 3?_____</w:t>
      </w:r>
    </w:p>
    <w:p w:rsidR="00D5692D" w:rsidRPr="002C7EE7" w:rsidRDefault="002C7EE7" w:rsidP="00D5692D">
      <w:pPr>
        <w:rPr>
          <w:sz w:val="22"/>
        </w:rPr>
      </w:pPr>
      <w:r>
        <w:t>___________________________________________________________</w:t>
      </w:r>
    </w:p>
    <w:p w:rsidR="00D5692D" w:rsidRPr="002C7EE7" w:rsidRDefault="002C7EE7" w:rsidP="00D5692D">
      <w:pPr>
        <w:rPr>
          <w:sz w:val="22"/>
        </w:rPr>
      </w:pPr>
      <w:r w:rsidRPr="002C7EE7">
        <w:rPr>
          <w:sz w:val="22"/>
        </w:rPr>
        <w:t>9</w:t>
      </w:r>
      <w:r w:rsidR="00D5692D" w:rsidRPr="002C7EE7">
        <w:rPr>
          <w:sz w:val="22"/>
        </w:rPr>
        <w:t>.  A study of graduates’ average grades and degrees showed the following results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30"/>
        <w:gridCol w:w="1635"/>
        <w:gridCol w:w="1649"/>
        <w:gridCol w:w="1649"/>
        <w:gridCol w:w="1691"/>
      </w:tblGrid>
      <w:tr w:rsidR="00D5692D" w:rsidRPr="002C7EE7" w:rsidTr="00AC51A0">
        <w:trPr>
          <w:trHeight w:val="99"/>
        </w:trPr>
        <w:tc>
          <w:tcPr>
            <w:tcW w:w="1730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Degree</w:t>
            </w:r>
          </w:p>
        </w:tc>
        <w:tc>
          <w:tcPr>
            <w:tcW w:w="1635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C</w:t>
            </w:r>
          </w:p>
        </w:tc>
        <w:tc>
          <w:tcPr>
            <w:tcW w:w="1649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B</w:t>
            </w:r>
          </w:p>
        </w:tc>
        <w:tc>
          <w:tcPr>
            <w:tcW w:w="1649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A</w:t>
            </w:r>
          </w:p>
        </w:tc>
        <w:tc>
          <w:tcPr>
            <w:tcW w:w="1691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Total</w:t>
            </w:r>
          </w:p>
        </w:tc>
      </w:tr>
      <w:tr w:rsidR="00D5692D" w:rsidRPr="002C7EE7" w:rsidTr="00AC51A0">
        <w:trPr>
          <w:trHeight w:val="98"/>
        </w:trPr>
        <w:tc>
          <w:tcPr>
            <w:tcW w:w="1730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B.S.</w:t>
            </w:r>
          </w:p>
        </w:tc>
        <w:tc>
          <w:tcPr>
            <w:tcW w:w="1635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5</w:t>
            </w:r>
          </w:p>
        </w:tc>
        <w:tc>
          <w:tcPr>
            <w:tcW w:w="1649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8</w:t>
            </w:r>
          </w:p>
        </w:tc>
        <w:tc>
          <w:tcPr>
            <w:tcW w:w="1649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15</w:t>
            </w:r>
          </w:p>
        </w:tc>
        <w:tc>
          <w:tcPr>
            <w:tcW w:w="1691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</w:p>
        </w:tc>
      </w:tr>
      <w:tr w:rsidR="00D5692D" w:rsidRPr="002C7EE7" w:rsidTr="00AC51A0">
        <w:trPr>
          <w:trHeight w:val="99"/>
        </w:trPr>
        <w:tc>
          <w:tcPr>
            <w:tcW w:w="1730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B.A.</w:t>
            </w:r>
          </w:p>
        </w:tc>
        <w:tc>
          <w:tcPr>
            <w:tcW w:w="1635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7</w:t>
            </w:r>
          </w:p>
        </w:tc>
        <w:tc>
          <w:tcPr>
            <w:tcW w:w="1649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12</w:t>
            </w:r>
          </w:p>
        </w:tc>
        <w:tc>
          <w:tcPr>
            <w:tcW w:w="1649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8</w:t>
            </w:r>
          </w:p>
        </w:tc>
        <w:tc>
          <w:tcPr>
            <w:tcW w:w="1691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</w:p>
        </w:tc>
      </w:tr>
      <w:tr w:rsidR="00D5692D" w:rsidRPr="002C7EE7" w:rsidTr="00AC51A0">
        <w:trPr>
          <w:trHeight w:val="251"/>
        </w:trPr>
        <w:tc>
          <w:tcPr>
            <w:tcW w:w="1730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  <w:r w:rsidRPr="002C7EE7">
              <w:rPr>
                <w:sz w:val="22"/>
              </w:rPr>
              <w:t>Total</w:t>
            </w:r>
          </w:p>
        </w:tc>
        <w:tc>
          <w:tcPr>
            <w:tcW w:w="1635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</w:p>
        </w:tc>
        <w:tc>
          <w:tcPr>
            <w:tcW w:w="1649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</w:p>
        </w:tc>
        <w:tc>
          <w:tcPr>
            <w:tcW w:w="1649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</w:p>
        </w:tc>
        <w:tc>
          <w:tcPr>
            <w:tcW w:w="1691" w:type="dxa"/>
            <w:vAlign w:val="center"/>
          </w:tcPr>
          <w:p w:rsidR="00D5692D" w:rsidRPr="002C7EE7" w:rsidRDefault="00D5692D" w:rsidP="008F22E5">
            <w:pPr>
              <w:jc w:val="center"/>
              <w:rPr>
                <w:sz w:val="22"/>
              </w:rPr>
            </w:pPr>
          </w:p>
        </w:tc>
      </w:tr>
    </w:tbl>
    <w:p w:rsidR="00D5692D" w:rsidRPr="002C7EE7" w:rsidRDefault="00D5692D" w:rsidP="00D5692D">
      <w:pPr>
        <w:rPr>
          <w:sz w:val="22"/>
        </w:rPr>
      </w:pPr>
      <w:r w:rsidRPr="002C7EE7">
        <w:rPr>
          <w:sz w:val="22"/>
        </w:rPr>
        <w:t xml:space="preserve">If a graduate student is selected at </w:t>
      </w:r>
      <w:r w:rsidR="00AC51A0">
        <w:rPr>
          <w:sz w:val="22"/>
        </w:rPr>
        <w:t>random, find these conditional frequencies</w:t>
      </w:r>
      <w:r w:rsidRPr="002C7EE7">
        <w:rPr>
          <w:sz w:val="22"/>
        </w:rPr>
        <w:t>.</w:t>
      </w:r>
    </w:p>
    <w:p w:rsidR="00AC51A0" w:rsidRPr="00AC51A0" w:rsidRDefault="00D5692D" w:rsidP="00AC51A0">
      <w:pPr>
        <w:pStyle w:val="ListParagraph"/>
        <w:numPr>
          <w:ilvl w:val="0"/>
          <w:numId w:val="6"/>
        </w:numPr>
        <w:rPr>
          <w:sz w:val="22"/>
        </w:rPr>
      </w:pPr>
      <w:r w:rsidRPr="00AC51A0">
        <w:rPr>
          <w:sz w:val="22"/>
        </w:rPr>
        <w:t>The graduate has a B.S. degree, given that he or she has an A average.</w:t>
      </w:r>
    </w:p>
    <w:p w:rsidR="00D5692D" w:rsidRPr="002C7EE7" w:rsidRDefault="00AC51A0" w:rsidP="00D5692D">
      <w:pPr>
        <w:rPr>
          <w:sz w:val="22"/>
        </w:rPr>
      </w:pPr>
      <w:r>
        <w:rPr>
          <w:sz w:val="22"/>
        </w:rPr>
        <w:t xml:space="preserve">      b.  </w:t>
      </w:r>
      <w:r w:rsidR="00D5692D" w:rsidRPr="002C7EE7">
        <w:rPr>
          <w:sz w:val="22"/>
        </w:rPr>
        <w:t>Given that the graduate has a B.A. Degree, the graduate has a C Average.</w:t>
      </w:r>
    </w:p>
    <w:p w:rsidR="002C7EE7" w:rsidRDefault="002C7EE7" w:rsidP="00D5692D">
      <w:pPr>
        <w:pBdr>
          <w:bottom w:val="single" w:sz="12" w:space="1" w:color="auto"/>
        </w:pBdr>
        <w:rPr>
          <w:sz w:val="24"/>
          <w:szCs w:val="24"/>
        </w:rPr>
      </w:pPr>
    </w:p>
    <w:p w:rsidR="002C7EE7" w:rsidRDefault="002C7EE7" w:rsidP="00D5692D">
      <w:pPr>
        <w:rPr>
          <w:sz w:val="24"/>
          <w:szCs w:val="24"/>
        </w:rPr>
      </w:pPr>
      <w:r>
        <w:rPr>
          <w:sz w:val="24"/>
          <w:szCs w:val="24"/>
        </w:rPr>
        <w:t>10.  For the set of data, perform a residual analysis.  Fill in the table with the predicted values and residual values (use 3 decimal places).</w:t>
      </w:r>
    </w:p>
    <w:p w:rsidR="00AC51A0" w:rsidRDefault="00DE7111" w:rsidP="00AC51A0">
      <w:pPr>
        <w:rPr>
          <w:sz w:val="24"/>
          <w:szCs w:val="24"/>
        </w:rPr>
      </w:pPr>
      <w:r w:rsidRPr="002C7EE7">
        <w:rPr>
          <w:position w:val="-10"/>
          <w:sz w:val="24"/>
          <w:szCs w:val="24"/>
        </w:rPr>
        <w:object w:dxaOrig="1600" w:dyaOrig="320">
          <v:shape id="_x0000_i1050" type="#_x0000_t75" style="width:79.85pt;height:16.15pt" o:ole="">
            <v:imagedata r:id="rId9" o:title=""/>
          </v:shape>
          <o:OLEObject Type="Embed" ProgID="Equation.DSMT4" ShapeID="_x0000_i1050" DrawAspect="Content" ObjectID="_1414413733" r:id="rId10"/>
        </w:object>
      </w:r>
      <w:r w:rsidR="002C7EE7">
        <w:rPr>
          <w:sz w:val="24"/>
          <w:szCs w:val="24"/>
        </w:rPr>
        <w:t xml:space="preserve">  </w:t>
      </w:r>
      <w:r w:rsidR="00AC51A0">
        <w:rPr>
          <w:sz w:val="24"/>
          <w:szCs w:val="24"/>
        </w:rPr>
        <w:tab/>
      </w:r>
      <w:r w:rsidR="00AC51A0">
        <w:rPr>
          <w:sz w:val="24"/>
          <w:szCs w:val="24"/>
        </w:rPr>
        <w:tab/>
      </w:r>
      <w:r w:rsidR="00AC51A0">
        <w:rPr>
          <w:sz w:val="24"/>
          <w:szCs w:val="24"/>
        </w:rPr>
        <w:tab/>
      </w:r>
      <w:r w:rsidR="00AC51A0">
        <w:rPr>
          <w:sz w:val="24"/>
          <w:szCs w:val="24"/>
        </w:rPr>
        <w:tab/>
      </w:r>
      <w:r w:rsidR="00AC51A0">
        <w:rPr>
          <w:sz w:val="24"/>
          <w:szCs w:val="24"/>
        </w:rPr>
        <w:tab/>
        <w:t>Construct the residual plot: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4410"/>
        <w:gridCol w:w="5058"/>
      </w:tblGrid>
      <w:tr w:rsidR="00AC51A0" w:rsidTr="00AC51A0">
        <w:tc>
          <w:tcPr>
            <w:tcW w:w="4410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638"/>
              <w:gridCol w:w="817"/>
              <w:gridCol w:w="1204"/>
              <w:gridCol w:w="1057"/>
            </w:tblGrid>
            <w:tr w:rsidR="00AC51A0" w:rsidTr="008F22E5">
              <w:tc>
                <w:tcPr>
                  <w:tcW w:w="638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81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1204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predicted</w:t>
                  </w:r>
                </w:p>
              </w:tc>
              <w:tc>
                <w:tcPr>
                  <w:tcW w:w="105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residual</w:t>
                  </w:r>
                </w:p>
              </w:tc>
            </w:tr>
            <w:tr w:rsidR="00AC51A0" w:rsidTr="008F22E5">
              <w:tc>
                <w:tcPr>
                  <w:tcW w:w="638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81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9.12</w:t>
                  </w:r>
                </w:p>
              </w:tc>
              <w:tc>
                <w:tcPr>
                  <w:tcW w:w="1204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5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C51A0" w:rsidTr="008F22E5">
              <w:tc>
                <w:tcPr>
                  <w:tcW w:w="638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81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7.89</w:t>
                  </w:r>
                </w:p>
              </w:tc>
              <w:tc>
                <w:tcPr>
                  <w:tcW w:w="1204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5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C51A0" w:rsidTr="008F22E5">
              <w:tc>
                <w:tcPr>
                  <w:tcW w:w="638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22</w:t>
                  </w:r>
                </w:p>
              </w:tc>
              <w:tc>
                <w:tcPr>
                  <w:tcW w:w="81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2.87</w:t>
                  </w:r>
                </w:p>
              </w:tc>
              <w:tc>
                <w:tcPr>
                  <w:tcW w:w="1204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5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C51A0" w:rsidTr="008F22E5">
              <w:tc>
                <w:tcPr>
                  <w:tcW w:w="638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81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8.1</w:t>
                  </w:r>
                </w:p>
              </w:tc>
              <w:tc>
                <w:tcPr>
                  <w:tcW w:w="1204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5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C51A0" w:rsidTr="008F22E5">
              <w:tc>
                <w:tcPr>
                  <w:tcW w:w="638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1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204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5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</w:tr>
            <w:tr w:rsidR="00AC51A0" w:rsidTr="008F22E5">
              <w:tc>
                <w:tcPr>
                  <w:tcW w:w="638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14</w:t>
                  </w:r>
                </w:p>
              </w:tc>
              <w:tc>
                <w:tcPr>
                  <w:tcW w:w="81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5.6</w:t>
                  </w:r>
                </w:p>
              </w:tc>
              <w:tc>
                <w:tcPr>
                  <w:tcW w:w="1204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57" w:type="dxa"/>
                </w:tcPr>
                <w:p w:rsidR="00AC51A0" w:rsidRDefault="00AC51A0" w:rsidP="008F22E5">
                  <w:pPr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AC51A0" w:rsidRDefault="00AC51A0" w:rsidP="00AC51A0">
            <w:pPr>
              <w:rPr>
                <w:sz w:val="24"/>
                <w:szCs w:val="24"/>
              </w:rPr>
            </w:pPr>
          </w:p>
        </w:tc>
        <w:tc>
          <w:tcPr>
            <w:tcW w:w="5058" w:type="dxa"/>
          </w:tcPr>
          <w:p w:rsidR="00AC51A0" w:rsidRDefault="00AC51A0" w:rsidP="00AC51A0">
            <w:pPr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2140E5F" wp14:editId="36783604">
                  <wp:extent cx="2305396" cy="1463040"/>
                  <wp:effectExtent l="0" t="0" r="19050" b="22860"/>
                  <wp:docPr id="46" name="Chart 46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"/>
                    </a:graphicData>
                  </a:graphic>
                </wp:inline>
              </w:drawing>
            </w:r>
          </w:p>
        </w:tc>
      </w:tr>
    </w:tbl>
    <w:p w:rsidR="00AC51A0" w:rsidRDefault="00AC51A0" w:rsidP="00AC51A0">
      <w:pPr>
        <w:ind w:left="4320"/>
        <w:rPr>
          <w:sz w:val="24"/>
          <w:szCs w:val="24"/>
        </w:rPr>
      </w:pPr>
    </w:p>
    <w:p w:rsidR="00AC51A0" w:rsidRDefault="00AC51A0" w:rsidP="00AC51A0">
      <w:pPr>
        <w:ind w:left="4320"/>
        <w:rPr>
          <w:sz w:val="24"/>
          <w:szCs w:val="24"/>
        </w:rPr>
      </w:pPr>
    </w:p>
    <w:p w:rsidR="00AC51A0" w:rsidRDefault="00AC51A0" w:rsidP="00AC51A0">
      <w:pPr>
        <w:ind w:left="4320"/>
        <w:rPr>
          <w:sz w:val="24"/>
          <w:szCs w:val="24"/>
        </w:rPr>
      </w:pPr>
    </w:p>
    <w:p w:rsidR="00AC51A0" w:rsidRDefault="00AC51A0" w:rsidP="00AC51A0">
      <w:pPr>
        <w:ind w:left="4320"/>
        <w:rPr>
          <w:sz w:val="24"/>
          <w:szCs w:val="24"/>
        </w:rPr>
      </w:pPr>
    </w:p>
    <w:p w:rsidR="00D5692D" w:rsidRPr="00AC51A0" w:rsidRDefault="002C7EE7" w:rsidP="00AC51A0">
      <w:pPr>
        <w:rPr>
          <w:sz w:val="24"/>
          <w:szCs w:val="24"/>
        </w:rPr>
      </w:pPr>
      <w:bookmarkStart w:id="0" w:name="_GoBack"/>
      <w:bookmarkEnd w:id="0"/>
      <w:r>
        <w:t>Based on the residuals, is this a good fit?______  Why or why not?</w:t>
      </w: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p w:rsidR="00D5692D" w:rsidRDefault="00D5692D" w:rsidP="00D5692D">
      <w:pPr>
        <w:pStyle w:val="NoSpacing"/>
      </w:pPr>
    </w:p>
    <w:sectPr w:rsidR="00D5692D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67811"/>
    <w:multiLevelType w:val="hybridMultilevel"/>
    <w:tmpl w:val="FDCAF3A0"/>
    <w:lvl w:ilvl="0" w:tplc="FA2C3454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590067"/>
    <w:multiLevelType w:val="hybridMultilevel"/>
    <w:tmpl w:val="3C46D0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B046DB"/>
    <w:multiLevelType w:val="hybridMultilevel"/>
    <w:tmpl w:val="1E6685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4841BA"/>
    <w:multiLevelType w:val="hybridMultilevel"/>
    <w:tmpl w:val="752CA2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312A35"/>
    <w:multiLevelType w:val="hybridMultilevel"/>
    <w:tmpl w:val="0270CA3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4E48E8"/>
    <w:multiLevelType w:val="hybridMultilevel"/>
    <w:tmpl w:val="2B48C6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692D"/>
    <w:rsid w:val="000008B9"/>
    <w:rsid w:val="00000FF9"/>
    <w:rsid w:val="00001541"/>
    <w:rsid w:val="00001D20"/>
    <w:rsid w:val="00004055"/>
    <w:rsid w:val="000052CE"/>
    <w:rsid w:val="00006FB8"/>
    <w:rsid w:val="00010739"/>
    <w:rsid w:val="000145DA"/>
    <w:rsid w:val="00023E16"/>
    <w:rsid w:val="0002527D"/>
    <w:rsid w:val="000254EC"/>
    <w:rsid w:val="00026F7F"/>
    <w:rsid w:val="0003368D"/>
    <w:rsid w:val="00033E2D"/>
    <w:rsid w:val="0003419A"/>
    <w:rsid w:val="00036FDE"/>
    <w:rsid w:val="00041DB7"/>
    <w:rsid w:val="00041E0E"/>
    <w:rsid w:val="00043465"/>
    <w:rsid w:val="00043CAF"/>
    <w:rsid w:val="0004558B"/>
    <w:rsid w:val="000463EA"/>
    <w:rsid w:val="00052A5D"/>
    <w:rsid w:val="00053126"/>
    <w:rsid w:val="00053459"/>
    <w:rsid w:val="000544C1"/>
    <w:rsid w:val="00054F23"/>
    <w:rsid w:val="00056EBD"/>
    <w:rsid w:val="00061FF7"/>
    <w:rsid w:val="00063785"/>
    <w:rsid w:val="00063B7B"/>
    <w:rsid w:val="00063BF5"/>
    <w:rsid w:val="00064BA5"/>
    <w:rsid w:val="00065690"/>
    <w:rsid w:val="000668FC"/>
    <w:rsid w:val="000730EF"/>
    <w:rsid w:val="00074102"/>
    <w:rsid w:val="0007487D"/>
    <w:rsid w:val="00074B7D"/>
    <w:rsid w:val="00082C88"/>
    <w:rsid w:val="00083A19"/>
    <w:rsid w:val="00087EBB"/>
    <w:rsid w:val="00091584"/>
    <w:rsid w:val="00091A89"/>
    <w:rsid w:val="000923D7"/>
    <w:rsid w:val="00097881"/>
    <w:rsid w:val="000A0AB1"/>
    <w:rsid w:val="000A19E6"/>
    <w:rsid w:val="000A338F"/>
    <w:rsid w:val="000A43D8"/>
    <w:rsid w:val="000A4730"/>
    <w:rsid w:val="000A4896"/>
    <w:rsid w:val="000A5F11"/>
    <w:rsid w:val="000A61D9"/>
    <w:rsid w:val="000A7407"/>
    <w:rsid w:val="000B0883"/>
    <w:rsid w:val="000B4B42"/>
    <w:rsid w:val="000C083E"/>
    <w:rsid w:val="000C2538"/>
    <w:rsid w:val="000D0428"/>
    <w:rsid w:val="000D183B"/>
    <w:rsid w:val="000D37B0"/>
    <w:rsid w:val="000D5923"/>
    <w:rsid w:val="000E0C25"/>
    <w:rsid w:val="000E183D"/>
    <w:rsid w:val="000E2632"/>
    <w:rsid w:val="000E269B"/>
    <w:rsid w:val="000E2982"/>
    <w:rsid w:val="000E521C"/>
    <w:rsid w:val="000F1172"/>
    <w:rsid w:val="000F5458"/>
    <w:rsid w:val="0010003C"/>
    <w:rsid w:val="001073F3"/>
    <w:rsid w:val="00111FF2"/>
    <w:rsid w:val="0012455E"/>
    <w:rsid w:val="00124958"/>
    <w:rsid w:val="00125464"/>
    <w:rsid w:val="00127850"/>
    <w:rsid w:val="00131DD2"/>
    <w:rsid w:val="0013527D"/>
    <w:rsid w:val="00135B45"/>
    <w:rsid w:val="0014040A"/>
    <w:rsid w:val="00141499"/>
    <w:rsid w:val="001421E7"/>
    <w:rsid w:val="00142DFE"/>
    <w:rsid w:val="00145012"/>
    <w:rsid w:val="00147C77"/>
    <w:rsid w:val="00150753"/>
    <w:rsid w:val="00157D0C"/>
    <w:rsid w:val="001613D4"/>
    <w:rsid w:val="0016194A"/>
    <w:rsid w:val="001623D1"/>
    <w:rsid w:val="001628B4"/>
    <w:rsid w:val="00163880"/>
    <w:rsid w:val="00164DC3"/>
    <w:rsid w:val="001674B0"/>
    <w:rsid w:val="00167AA3"/>
    <w:rsid w:val="00180ED8"/>
    <w:rsid w:val="0018166E"/>
    <w:rsid w:val="00184544"/>
    <w:rsid w:val="001854C2"/>
    <w:rsid w:val="0018614E"/>
    <w:rsid w:val="00190C64"/>
    <w:rsid w:val="00192FBA"/>
    <w:rsid w:val="00195004"/>
    <w:rsid w:val="001963D6"/>
    <w:rsid w:val="00196403"/>
    <w:rsid w:val="001A003C"/>
    <w:rsid w:val="001A062A"/>
    <w:rsid w:val="001A2356"/>
    <w:rsid w:val="001A3B39"/>
    <w:rsid w:val="001A5AEF"/>
    <w:rsid w:val="001A6217"/>
    <w:rsid w:val="001B34EB"/>
    <w:rsid w:val="001B4080"/>
    <w:rsid w:val="001B5FD0"/>
    <w:rsid w:val="001B6C1B"/>
    <w:rsid w:val="001C7B8A"/>
    <w:rsid w:val="001D3EA7"/>
    <w:rsid w:val="001D75ED"/>
    <w:rsid w:val="001E05F6"/>
    <w:rsid w:val="001E40DF"/>
    <w:rsid w:val="001E7CFD"/>
    <w:rsid w:val="001F1B5B"/>
    <w:rsid w:val="001F51B0"/>
    <w:rsid w:val="001F6D38"/>
    <w:rsid w:val="002041CB"/>
    <w:rsid w:val="002042FA"/>
    <w:rsid w:val="0020470C"/>
    <w:rsid w:val="00210154"/>
    <w:rsid w:val="002103E9"/>
    <w:rsid w:val="00211B68"/>
    <w:rsid w:val="00213BEF"/>
    <w:rsid w:val="00214AE5"/>
    <w:rsid w:val="002161F5"/>
    <w:rsid w:val="00216AF8"/>
    <w:rsid w:val="00216DF5"/>
    <w:rsid w:val="0022202B"/>
    <w:rsid w:val="00224426"/>
    <w:rsid w:val="002257E0"/>
    <w:rsid w:val="00232B1C"/>
    <w:rsid w:val="00233F3B"/>
    <w:rsid w:val="00235BC5"/>
    <w:rsid w:val="00237F10"/>
    <w:rsid w:val="002441FB"/>
    <w:rsid w:val="002444A4"/>
    <w:rsid w:val="00245EF4"/>
    <w:rsid w:val="00247E30"/>
    <w:rsid w:val="00251943"/>
    <w:rsid w:val="0025589D"/>
    <w:rsid w:val="0025709B"/>
    <w:rsid w:val="0026165E"/>
    <w:rsid w:val="00262A43"/>
    <w:rsid w:val="00264FFE"/>
    <w:rsid w:val="002660A4"/>
    <w:rsid w:val="00266239"/>
    <w:rsid w:val="00270637"/>
    <w:rsid w:val="00271437"/>
    <w:rsid w:val="002717F6"/>
    <w:rsid w:val="00274128"/>
    <w:rsid w:val="00276BA1"/>
    <w:rsid w:val="00277B19"/>
    <w:rsid w:val="00281E83"/>
    <w:rsid w:val="00283B16"/>
    <w:rsid w:val="00290627"/>
    <w:rsid w:val="0029441F"/>
    <w:rsid w:val="002A128A"/>
    <w:rsid w:val="002A18AE"/>
    <w:rsid w:val="002A18B7"/>
    <w:rsid w:val="002A43D1"/>
    <w:rsid w:val="002A6BB9"/>
    <w:rsid w:val="002A7E09"/>
    <w:rsid w:val="002B15EF"/>
    <w:rsid w:val="002C0ECE"/>
    <w:rsid w:val="002C28F5"/>
    <w:rsid w:val="002C2DFF"/>
    <w:rsid w:val="002C3445"/>
    <w:rsid w:val="002C43B2"/>
    <w:rsid w:val="002C690E"/>
    <w:rsid w:val="002C78BB"/>
    <w:rsid w:val="002C7EE7"/>
    <w:rsid w:val="002D0E89"/>
    <w:rsid w:val="002D1131"/>
    <w:rsid w:val="002D226A"/>
    <w:rsid w:val="002D432F"/>
    <w:rsid w:val="002D484E"/>
    <w:rsid w:val="002E0F61"/>
    <w:rsid w:val="002E2E9B"/>
    <w:rsid w:val="002E458E"/>
    <w:rsid w:val="002E530C"/>
    <w:rsid w:val="002E615D"/>
    <w:rsid w:val="002E7F65"/>
    <w:rsid w:val="002F055A"/>
    <w:rsid w:val="002F381D"/>
    <w:rsid w:val="002F573D"/>
    <w:rsid w:val="002F6268"/>
    <w:rsid w:val="002F6A77"/>
    <w:rsid w:val="00302C53"/>
    <w:rsid w:val="00302D0E"/>
    <w:rsid w:val="0030368C"/>
    <w:rsid w:val="003047EA"/>
    <w:rsid w:val="003065B3"/>
    <w:rsid w:val="003135AA"/>
    <w:rsid w:val="003142A9"/>
    <w:rsid w:val="00314BE8"/>
    <w:rsid w:val="00321783"/>
    <w:rsid w:val="003231F8"/>
    <w:rsid w:val="00323DC6"/>
    <w:rsid w:val="00326803"/>
    <w:rsid w:val="00326F66"/>
    <w:rsid w:val="00330941"/>
    <w:rsid w:val="00330D57"/>
    <w:rsid w:val="00332059"/>
    <w:rsid w:val="00333AD5"/>
    <w:rsid w:val="00335FF7"/>
    <w:rsid w:val="003363C2"/>
    <w:rsid w:val="00336861"/>
    <w:rsid w:val="00340B85"/>
    <w:rsid w:val="00341AAC"/>
    <w:rsid w:val="00342430"/>
    <w:rsid w:val="003427D6"/>
    <w:rsid w:val="00345247"/>
    <w:rsid w:val="00346FF4"/>
    <w:rsid w:val="00352093"/>
    <w:rsid w:val="003569E6"/>
    <w:rsid w:val="00357BAB"/>
    <w:rsid w:val="0036083A"/>
    <w:rsid w:val="00360A7E"/>
    <w:rsid w:val="00365B0A"/>
    <w:rsid w:val="0036636E"/>
    <w:rsid w:val="00370C1C"/>
    <w:rsid w:val="00374D35"/>
    <w:rsid w:val="00376C43"/>
    <w:rsid w:val="003770C8"/>
    <w:rsid w:val="003853B8"/>
    <w:rsid w:val="0038658B"/>
    <w:rsid w:val="00387B4D"/>
    <w:rsid w:val="003925B2"/>
    <w:rsid w:val="0039313C"/>
    <w:rsid w:val="00397A05"/>
    <w:rsid w:val="003A092C"/>
    <w:rsid w:val="003A1B67"/>
    <w:rsid w:val="003A2798"/>
    <w:rsid w:val="003A34F2"/>
    <w:rsid w:val="003A4784"/>
    <w:rsid w:val="003A5F84"/>
    <w:rsid w:val="003B3384"/>
    <w:rsid w:val="003B5921"/>
    <w:rsid w:val="003B5AF5"/>
    <w:rsid w:val="003B5C14"/>
    <w:rsid w:val="003B5EBD"/>
    <w:rsid w:val="003C03ED"/>
    <w:rsid w:val="003C0F6E"/>
    <w:rsid w:val="003C46A5"/>
    <w:rsid w:val="003C4C97"/>
    <w:rsid w:val="003C6DAA"/>
    <w:rsid w:val="003D0107"/>
    <w:rsid w:val="003D0298"/>
    <w:rsid w:val="003D07D3"/>
    <w:rsid w:val="003D3073"/>
    <w:rsid w:val="003D44A0"/>
    <w:rsid w:val="003D460F"/>
    <w:rsid w:val="003D508B"/>
    <w:rsid w:val="003E10F8"/>
    <w:rsid w:val="003E3B93"/>
    <w:rsid w:val="003E4CB1"/>
    <w:rsid w:val="003E5B5E"/>
    <w:rsid w:val="003E7CA2"/>
    <w:rsid w:val="003F239E"/>
    <w:rsid w:val="003F28FC"/>
    <w:rsid w:val="003F35BD"/>
    <w:rsid w:val="003F45E5"/>
    <w:rsid w:val="003F5F1E"/>
    <w:rsid w:val="004004B8"/>
    <w:rsid w:val="004006D9"/>
    <w:rsid w:val="004012A1"/>
    <w:rsid w:val="00413341"/>
    <w:rsid w:val="00416A2A"/>
    <w:rsid w:val="004206B5"/>
    <w:rsid w:val="00420F35"/>
    <w:rsid w:val="00421078"/>
    <w:rsid w:val="0042137C"/>
    <w:rsid w:val="00421721"/>
    <w:rsid w:val="00421942"/>
    <w:rsid w:val="00423642"/>
    <w:rsid w:val="0042647E"/>
    <w:rsid w:val="004267E7"/>
    <w:rsid w:val="00430A37"/>
    <w:rsid w:val="00431660"/>
    <w:rsid w:val="004325BA"/>
    <w:rsid w:val="00435AC6"/>
    <w:rsid w:val="00435CDB"/>
    <w:rsid w:val="004371E8"/>
    <w:rsid w:val="00437C00"/>
    <w:rsid w:val="00437F21"/>
    <w:rsid w:val="00440BB2"/>
    <w:rsid w:val="004427B5"/>
    <w:rsid w:val="00443856"/>
    <w:rsid w:val="00446284"/>
    <w:rsid w:val="00447E7E"/>
    <w:rsid w:val="004500AB"/>
    <w:rsid w:val="00452D8D"/>
    <w:rsid w:val="00453527"/>
    <w:rsid w:val="00453840"/>
    <w:rsid w:val="00454E31"/>
    <w:rsid w:val="00455039"/>
    <w:rsid w:val="004651D7"/>
    <w:rsid w:val="00467AB7"/>
    <w:rsid w:val="00470CB8"/>
    <w:rsid w:val="0047218C"/>
    <w:rsid w:val="0047314B"/>
    <w:rsid w:val="004765E2"/>
    <w:rsid w:val="00477D50"/>
    <w:rsid w:val="0048287C"/>
    <w:rsid w:val="004838D8"/>
    <w:rsid w:val="00484F7E"/>
    <w:rsid w:val="004852E9"/>
    <w:rsid w:val="00485C8B"/>
    <w:rsid w:val="00485E3A"/>
    <w:rsid w:val="004868CB"/>
    <w:rsid w:val="00491BDD"/>
    <w:rsid w:val="0049451D"/>
    <w:rsid w:val="004948A6"/>
    <w:rsid w:val="00495067"/>
    <w:rsid w:val="00495671"/>
    <w:rsid w:val="004977D9"/>
    <w:rsid w:val="004A0637"/>
    <w:rsid w:val="004A4752"/>
    <w:rsid w:val="004B034F"/>
    <w:rsid w:val="004B14DD"/>
    <w:rsid w:val="004B15A1"/>
    <w:rsid w:val="004B533A"/>
    <w:rsid w:val="004C0244"/>
    <w:rsid w:val="004C38FF"/>
    <w:rsid w:val="004C4EF9"/>
    <w:rsid w:val="004D14EF"/>
    <w:rsid w:val="004D2714"/>
    <w:rsid w:val="004D6CE4"/>
    <w:rsid w:val="004E1B21"/>
    <w:rsid w:val="004E26B3"/>
    <w:rsid w:val="004E4153"/>
    <w:rsid w:val="004E4E83"/>
    <w:rsid w:val="004F05FB"/>
    <w:rsid w:val="004F4B02"/>
    <w:rsid w:val="004F52DF"/>
    <w:rsid w:val="004F7150"/>
    <w:rsid w:val="005012AF"/>
    <w:rsid w:val="00501EDA"/>
    <w:rsid w:val="005032CD"/>
    <w:rsid w:val="0050331F"/>
    <w:rsid w:val="00503F69"/>
    <w:rsid w:val="0050591B"/>
    <w:rsid w:val="00505FC5"/>
    <w:rsid w:val="005107B5"/>
    <w:rsid w:val="00512EE9"/>
    <w:rsid w:val="00513BCC"/>
    <w:rsid w:val="00515FCC"/>
    <w:rsid w:val="005204E0"/>
    <w:rsid w:val="00522F9C"/>
    <w:rsid w:val="005239AB"/>
    <w:rsid w:val="00524539"/>
    <w:rsid w:val="00525C35"/>
    <w:rsid w:val="005265BD"/>
    <w:rsid w:val="00526D94"/>
    <w:rsid w:val="00527065"/>
    <w:rsid w:val="00527650"/>
    <w:rsid w:val="00530075"/>
    <w:rsid w:val="00530AFF"/>
    <w:rsid w:val="00531551"/>
    <w:rsid w:val="00531588"/>
    <w:rsid w:val="005322E7"/>
    <w:rsid w:val="005327D6"/>
    <w:rsid w:val="00534116"/>
    <w:rsid w:val="0054019C"/>
    <w:rsid w:val="00540F30"/>
    <w:rsid w:val="0054145E"/>
    <w:rsid w:val="00544968"/>
    <w:rsid w:val="0054795E"/>
    <w:rsid w:val="005521B7"/>
    <w:rsid w:val="0055227F"/>
    <w:rsid w:val="00556C5B"/>
    <w:rsid w:val="00560F9B"/>
    <w:rsid w:val="00562017"/>
    <w:rsid w:val="005620C0"/>
    <w:rsid w:val="005637EC"/>
    <w:rsid w:val="005653A5"/>
    <w:rsid w:val="0056559D"/>
    <w:rsid w:val="00566775"/>
    <w:rsid w:val="005668DB"/>
    <w:rsid w:val="00572D59"/>
    <w:rsid w:val="005731E9"/>
    <w:rsid w:val="00573816"/>
    <w:rsid w:val="005746D7"/>
    <w:rsid w:val="00577890"/>
    <w:rsid w:val="00577CBC"/>
    <w:rsid w:val="00581111"/>
    <w:rsid w:val="0058288F"/>
    <w:rsid w:val="00585FF6"/>
    <w:rsid w:val="005861B4"/>
    <w:rsid w:val="0059011D"/>
    <w:rsid w:val="0059066D"/>
    <w:rsid w:val="0059406F"/>
    <w:rsid w:val="005A16EA"/>
    <w:rsid w:val="005A182E"/>
    <w:rsid w:val="005A1E76"/>
    <w:rsid w:val="005A42F3"/>
    <w:rsid w:val="005B062D"/>
    <w:rsid w:val="005B06B8"/>
    <w:rsid w:val="005B1D9A"/>
    <w:rsid w:val="005B2E60"/>
    <w:rsid w:val="005B32A6"/>
    <w:rsid w:val="005B50D6"/>
    <w:rsid w:val="005B6EF7"/>
    <w:rsid w:val="005B725D"/>
    <w:rsid w:val="005C21E8"/>
    <w:rsid w:val="005C588E"/>
    <w:rsid w:val="005C5C98"/>
    <w:rsid w:val="005C5EA1"/>
    <w:rsid w:val="005C72B2"/>
    <w:rsid w:val="005C7795"/>
    <w:rsid w:val="005C7FDB"/>
    <w:rsid w:val="005D218E"/>
    <w:rsid w:val="005D21C5"/>
    <w:rsid w:val="005D616D"/>
    <w:rsid w:val="005E0F02"/>
    <w:rsid w:val="005E2FB9"/>
    <w:rsid w:val="005F0BBD"/>
    <w:rsid w:val="005F299A"/>
    <w:rsid w:val="005F39DB"/>
    <w:rsid w:val="005F43BE"/>
    <w:rsid w:val="005F558C"/>
    <w:rsid w:val="005F5D45"/>
    <w:rsid w:val="005F7FD0"/>
    <w:rsid w:val="00602721"/>
    <w:rsid w:val="0060691D"/>
    <w:rsid w:val="00606A6D"/>
    <w:rsid w:val="00606B54"/>
    <w:rsid w:val="006071BE"/>
    <w:rsid w:val="00623A05"/>
    <w:rsid w:val="0062413D"/>
    <w:rsid w:val="00624757"/>
    <w:rsid w:val="0062719C"/>
    <w:rsid w:val="00631725"/>
    <w:rsid w:val="0063175D"/>
    <w:rsid w:val="0063369D"/>
    <w:rsid w:val="0063507C"/>
    <w:rsid w:val="00640B72"/>
    <w:rsid w:val="006414E8"/>
    <w:rsid w:val="00644F9A"/>
    <w:rsid w:val="006461CB"/>
    <w:rsid w:val="00651F0F"/>
    <w:rsid w:val="00655B48"/>
    <w:rsid w:val="00657E03"/>
    <w:rsid w:val="006667FC"/>
    <w:rsid w:val="00667A38"/>
    <w:rsid w:val="00671469"/>
    <w:rsid w:val="00671A0E"/>
    <w:rsid w:val="006726F7"/>
    <w:rsid w:val="00676ACD"/>
    <w:rsid w:val="00680365"/>
    <w:rsid w:val="00680B21"/>
    <w:rsid w:val="00690A68"/>
    <w:rsid w:val="006917D5"/>
    <w:rsid w:val="0069329B"/>
    <w:rsid w:val="00694AE5"/>
    <w:rsid w:val="006A1BF8"/>
    <w:rsid w:val="006A2365"/>
    <w:rsid w:val="006A48BD"/>
    <w:rsid w:val="006A5037"/>
    <w:rsid w:val="006A560E"/>
    <w:rsid w:val="006A571A"/>
    <w:rsid w:val="006A6443"/>
    <w:rsid w:val="006B0DBC"/>
    <w:rsid w:val="006B24B5"/>
    <w:rsid w:val="006B58C0"/>
    <w:rsid w:val="006B596A"/>
    <w:rsid w:val="006C1364"/>
    <w:rsid w:val="006C1C65"/>
    <w:rsid w:val="006C1CA1"/>
    <w:rsid w:val="006C2924"/>
    <w:rsid w:val="006C3181"/>
    <w:rsid w:val="006C38E6"/>
    <w:rsid w:val="006C61EE"/>
    <w:rsid w:val="006D1061"/>
    <w:rsid w:val="006D3304"/>
    <w:rsid w:val="006E264C"/>
    <w:rsid w:val="006E3637"/>
    <w:rsid w:val="006E47B9"/>
    <w:rsid w:val="006E6AD6"/>
    <w:rsid w:val="006F0474"/>
    <w:rsid w:val="006F1D72"/>
    <w:rsid w:val="006F240B"/>
    <w:rsid w:val="006F5691"/>
    <w:rsid w:val="006F628E"/>
    <w:rsid w:val="00703C67"/>
    <w:rsid w:val="00705E30"/>
    <w:rsid w:val="00707B8B"/>
    <w:rsid w:val="00707F71"/>
    <w:rsid w:val="0071461F"/>
    <w:rsid w:val="00715630"/>
    <w:rsid w:val="00715B51"/>
    <w:rsid w:val="0072027E"/>
    <w:rsid w:val="007225FC"/>
    <w:rsid w:val="00722F5C"/>
    <w:rsid w:val="007240F3"/>
    <w:rsid w:val="0072698C"/>
    <w:rsid w:val="007273A5"/>
    <w:rsid w:val="007310BD"/>
    <w:rsid w:val="007373D3"/>
    <w:rsid w:val="00740015"/>
    <w:rsid w:val="00744F08"/>
    <w:rsid w:val="00751557"/>
    <w:rsid w:val="007522EA"/>
    <w:rsid w:val="007533DF"/>
    <w:rsid w:val="00753F78"/>
    <w:rsid w:val="00754128"/>
    <w:rsid w:val="0075433E"/>
    <w:rsid w:val="007554BC"/>
    <w:rsid w:val="00757641"/>
    <w:rsid w:val="007618B7"/>
    <w:rsid w:val="007655EF"/>
    <w:rsid w:val="00776A8B"/>
    <w:rsid w:val="00777D8F"/>
    <w:rsid w:val="0078141F"/>
    <w:rsid w:val="007874A4"/>
    <w:rsid w:val="007878BD"/>
    <w:rsid w:val="00790358"/>
    <w:rsid w:val="007924FB"/>
    <w:rsid w:val="007939D6"/>
    <w:rsid w:val="00793D5B"/>
    <w:rsid w:val="007A0A73"/>
    <w:rsid w:val="007A138D"/>
    <w:rsid w:val="007B5F21"/>
    <w:rsid w:val="007B6CC2"/>
    <w:rsid w:val="007B7376"/>
    <w:rsid w:val="007C0307"/>
    <w:rsid w:val="007C1E0D"/>
    <w:rsid w:val="007C67D2"/>
    <w:rsid w:val="007C680E"/>
    <w:rsid w:val="007C7210"/>
    <w:rsid w:val="007D378F"/>
    <w:rsid w:val="007D6FA7"/>
    <w:rsid w:val="007E2463"/>
    <w:rsid w:val="007E54A4"/>
    <w:rsid w:val="007E77AD"/>
    <w:rsid w:val="007E7D49"/>
    <w:rsid w:val="007E7E72"/>
    <w:rsid w:val="007F0893"/>
    <w:rsid w:val="007F101A"/>
    <w:rsid w:val="007F1653"/>
    <w:rsid w:val="007F1A87"/>
    <w:rsid w:val="007F246C"/>
    <w:rsid w:val="007F31AF"/>
    <w:rsid w:val="007F4670"/>
    <w:rsid w:val="007F73EE"/>
    <w:rsid w:val="00800205"/>
    <w:rsid w:val="00802405"/>
    <w:rsid w:val="00804996"/>
    <w:rsid w:val="0080499E"/>
    <w:rsid w:val="008115C8"/>
    <w:rsid w:val="00813D1C"/>
    <w:rsid w:val="008140A7"/>
    <w:rsid w:val="00814E36"/>
    <w:rsid w:val="00815F59"/>
    <w:rsid w:val="008218EF"/>
    <w:rsid w:val="00823C87"/>
    <w:rsid w:val="00823E3D"/>
    <w:rsid w:val="0082493D"/>
    <w:rsid w:val="00830682"/>
    <w:rsid w:val="00831373"/>
    <w:rsid w:val="008346F8"/>
    <w:rsid w:val="00834C5A"/>
    <w:rsid w:val="00836AA3"/>
    <w:rsid w:val="008373F6"/>
    <w:rsid w:val="008402D4"/>
    <w:rsid w:val="008405AC"/>
    <w:rsid w:val="008406E7"/>
    <w:rsid w:val="00843684"/>
    <w:rsid w:val="00843B57"/>
    <w:rsid w:val="00845CFB"/>
    <w:rsid w:val="00847A05"/>
    <w:rsid w:val="00852845"/>
    <w:rsid w:val="00852F81"/>
    <w:rsid w:val="00853611"/>
    <w:rsid w:val="00853646"/>
    <w:rsid w:val="0085387D"/>
    <w:rsid w:val="00853EC3"/>
    <w:rsid w:val="00856348"/>
    <w:rsid w:val="008569BD"/>
    <w:rsid w:val="00864220"/>
    <w:rsid w:val="008731D1"/>
    <w:rsid w:val="008743AA"/>
    <w:rsid w:val="00874E5D"/>
    <w:rsid w:val="00874FD8"/>
    <w:rsid w:val="00876487"/>
    <w:rsid w:val="008778FA"/>
    <w:rsid w:val="0088156E"/>
    <w:rsid w:val="00881E92"/>
    <w:rsid w:val="0088414C"/>
    <w:rsid w:val="00885366"/>
    <w:rsid w:val="00885678"/>
    <w:rsid w:val="00885DB3"/>
    <w:rsid w:val="0088621E"/>
    <w:rsid w:val="00887A57"/>
    <w:rsid w:val="00887E36"/>
    <w:rsid w:val="00891C03"/>
    <w:rsid w:val="008953DB"/>
    <w:rsid w:val="008961CD"/>
    <w:rsid w:val="008A1168"/>
    <w:rsid w:val="008A1CA9"/>
    <w:rsid w:val="008A4504"/>
    <w:rsid w:val="008A4564"/>
    <w:rsid w:val="008A4A48"/>
    <w:rsid w:val="008A6958"/>
    <w:rsid w:val="008B1A98"/>
    <w:rsid w:val="008B37A5"/>
    <w:rsid w:val="008B4836"/>
    <w:rsid w:val="008B4A5C"/>
    <w:rsid w:val="008B6873"/>
    <w:rsid w:val="008C44E2"/>
    <w:rsid w:val="008C6A64"/>
    <w:rsid w:val="008D0C04"/>
    <w:rsid w:val="008D0D22"/>
    <w:rsid w:val="008D24BC"/>
    <w:rsid w:val="008D3D10"/>
    <w:rsid w:val="008D4EA9"/>
    <w:rsid w:val="008D7046"/>
    <w:rsid w:val="008E0893"/>
    <w:rsid w:val="008E1FE0"/>
    <w:rsid w:val="008E3443"/>
    <w:rsid w:val="008E3D37"/>
    <w:rsid w:val="008E4927"/>
    <w:rsid w:val="008F034E"/>
    <w:rsid w:val="008F22E5"/>
    <w:rsid w:val="008F245C"/>
    <w:rsid w:val="008F33D9"/>
    <w:rsid w:val="008F632E"/>
    <w:rsid w:val="008F76D2"/>
    <w:rsid w:val="00900F14"/>
    <w:rsid w:val="009019DA"/>
    <w:rsid w:val="0090393C"/>
    <w:rsid w:val="00903A2D"/>
    <w:rsid w:val="00905300"/>
    <w:rsid w:val="00907E4D"/>
    <w:rsid w:val="009101E4"/>
    <w:rsid w:val="00910D28"/>
    <w:rsid w:val="009116C2"/>
    <w:rsid w:val="00911CFB"/>
    <w:rsid w:val="00913F0B"/>
    <w:rsid w:val="00915541"/>
    <w:rsid w:val="0091619A"/>
    <w:rsid w:val="009167A1"/>
    <w:rsid w:val="00917073"/>
    <w:rsid w:val="009176AF"/>
    <w:rsid w:val="00920A4E"/>
    <w:rsid w:val="00921673"/>
    <w:rsid w:val="00925EC7"/>
    <w:rsid w:val="009270A9"/>
    <w:rsid w:val="009303B7"/>
    <w:rsid w:val="00932572"/>
    <w:rsid w:val="009338FA"/>
    <w:rsid w:val="00935683"/>
    <w:rsid w:val="00935C2C"/>
    <w:rsid w:val="00936141"/>
    <w:rsid w:val="009372F2"/>
    <w:rsid w:val="00937C43"/>
    <w:rsid w:val="009402DA"/>
    <w:rsid w:val="00944121"/>
    <w:rsid w:val="009460FC"/>
    <w:rsid w:val="009465F4"/>
    <w:rsid w:val="009473DE"/>
    <w:rsid w:val="009506C3"/>
    <w:rsid w:val="00950FCD"/>
    <w:rsid w:val="00951633"/>
    <w:rsid w:val="009516B6"/>
    <w:rsid w:val="0095318C"/>
    <w:rsid w:val="009553F9"/>
    <w:rsid w:val="00955B5A"/>
    <w:rsid w:val="009568AC"/>
    <w:rsid w:val="0095741D"/>
    <w:rsid w:val="009600A9"/>
    <w:rsid w:val="00961C53"/>
    <w:rsid w:val="00963252"/>
    <w:rsid w:val="009633F0"/>
    <w:rsid w:val="00964595"/>
    <w:rsid w:val="00964C46"/>
    <w:rsid w:val="00965E4D"/>
    <w:rsid w:val="00972ECD"/>
    <w:rsid w:val="0097457C"/>
    <w:rsid w:val="0097477D"/>
    <w:rsid w:val="0097551D"/>
    <w:rsid w:val="00977712"/>
    <w:rsid w:val="00980897"/>
    <w:rsid w:val="00981312"/>
    <w:rsid w:val="0098228B"/>
    <w:rsid w:val="009856D0"/>
    <w:rsid w:val="009865AB"/>
    <w:rsid w:val="009865BB"/>
    <w:rsid w:val="00986981"/>
    <w:rsid w:val="009901F9"/>
    <w:rsid w:val="009907BB"/>
    <w:rsid w:val="0099086D"/>
    <w:rsid w:val="00990951"/>
    <w:rsid w:val="009913D9"/>
    <w:rsid w:val="00991433"/>
    <w:rsid w:val="009A05AC"/>
    <w:rsid w:val="009A4EBC"/>
    <w:rsid w:val="009B18E9"/>
    <w:rsid w:val="009B5D0F"/>
    <w:rsid w:val="009B5ED6"/>
    <w:rsid w:val="009C05EF"/>
    <w:rsid w:val="009C06C3"/>
    <w:rsid w:val="009C09F6"/>
    <w:rsid w:val="009C2C0D"/>
    <w:rsid w:val="009C3055"/>
    <w:rsid w:val="009C36EC"/>
    <w:rsid w:val="009C3A20"/>
    <w:rsid w:val="009C4A3F"/>
    <w:rsid w:val="009C6500"/>
    <w:rsid w:val="009D0629"/>
    <w:rsid w:val="009D1854"/>
    <w:rsid w:val="009D56EA"/>
    <w:rsid w:val="009D5FF5"/>
    <w:rsid w:val="009D6F81"/>
    <w:rsid w:val="009E54A0"/>
    <w:rsid w:val="009E636C"/>
    <w:rsid w:val="009E66E5"/>
    <w:rsid w:val="009F0EE4"/>
    <w:rsid w:val="009F2D24"/>
    <w:rsid w:val="009F3C96"/>
    <w:rsid w:val="009F64AC"/>
    <w:rsid w:val="00A01657"/>
    <w:rsid w:val="00A045C0"/>
    <w:rsid w:val="00A0724B"/>
    <w:rsid w:val="00A116A7"/>
    <w:rsid w:val="00A11F1E"/>
    <w:rsid w:val="00A129A0"/>
    <w:rsid w:val="00A1447F"/>
    <w:rsid w:val="00A14A5A"/>
    <w:rsid w:val="00A15DBA"/>
    <w:rsid w:val="00A22D8A"/>
    <w:rsid w:val="00A23361"/>
    <w:rsid w:val="00A2445A"/>
    <w:rsid w:val="00A2537D"/>
    <w:rsid w:val="00A259A6"/>
    <w:rsid w:val="00A2795A"/>
    <w:rsid w:val="00A32EC8"/>
    <w:rsid w:val="00A33059"/>
    <w:rsid w:val="00A36DB5"/>
    <w:rsid w:val="00A37686"/>
    <w:rsid w:val="00A40E6E"/>
    <w:rsid w:val="00A4147D"/>
    <w:rsid w:val="00A41EB0"/>
    <w:rsid w:val="00A47F05"/>
    <w:rsid w:val="00A53B73"/>
    <w:rsid w:val="00A574EC"/>
    <w:rsid w:val="00A60870"/>
    <w:rsid w:val="00A60C40"/>
    <w:rsid w:val="00A610A9"/>
    <w:rsid w:val="00A70537"/>
    <w:rsid w:val="00A70FFE"/>
    <w:rsid w:val="00A72E3B"/>
    <w:rsid w:val="00A730B1"/>
    <w:rsid w:val="00A75C6A"/>
    <w:rsid w:val="00A76862"/>
    <w:rsid w:val="00A76A64"/>
    <w:rsid w:val="00A7701A"/>
    <w:rsid w:val="00A835A7"/>
    <w:rsid w:val="00A84612"/>
    <w:rsid w:val="00A87B27"/>
    <w:rsid w:val="00A90C6F"/>
    <w:rsid w:val="00A91E86"/>
    <w:rsid w:val="00A96445"/>
    <w:rsid w:val="00AA2FAF"/>
    <w:rsid w:val="00AA35C8"/>
    <w:rsid w:val="00AA6C9C"/>
    <w:rsid w:val="00AA7156"/>
    <w:rsid w:val="00AA7A1F"/>
    <w:rsid w:val="00AB13AC"/>
    <w:rsid w:val="00AB3286"/>
    <w:rsid w:val="00AB79D4"/>
    <w:rsid w:val="00AC12A3"/>
    <w:rsid w:val="00AC1908"/>
    <w:rsid w:val="00AC4E0A"/>
    <w:rsid w:val="00AC50A3"/>
    <w:rsid w:val="00AC51A0"/>
    <w:rsid w:val="00AC52FE"/>
    <w:rsid w:val="00AC56DE"/>
    <w:rsid w:val="00AC61A3"/>
    <w:rsid w:val="00AC6E64"/>
    <w:rsid w:val="00AC7D09"/>
    <w:rsid w:val="00AD139A"/>
    <w:rsid w:val="00AD165F"/>
    <w:rsid w:val="00AD1FE4"/>
    <w:rsid w:val="00AD26FE"/>
    <w:rsid w:val="00AD279D"/>
    <w:rsid w:val="00AD56C0"/>
    <w:rsid w:val="00AD60BB"/>
    <w:rsid w:val="00AE412A"/>
    <w:rsid w:val="00AE5E46"/>
    <w:rsid w:val="00AF050A"/>
    <w:rsid w:val="00AF0518"/>
    <w:rsid w:val="00AF5F88"/>
    <w:rsid w:val="00B027FC"/>
    <w:rsid w:val="00B0531F"/>
    <w:rsid w:val="00B05456"/>
    <w:rsid w:val="00B13721"/>
    <w:rsid w:val="00B23795"/>
    <w:rsid w:val="00B2445E"/>
    <w:rsid w:val="00B245EA"/>
    <w:rsid w:val="00B24D68"/>
    <w:rsid w:val="00B26008"/>
    <w:rsid w:val="00B26274"/>
    <w:rsid w:val="00B27675"/>
    <w:rsid w:val="00B30396"/>
    <w:rsid w:val="00B31DCF"/>
    <w:rsid w:val="00B322D1"/>
    <w:rsid w:val="00B3513E"/>
    <w:rsid w:val="00B354F1"/>
    <w:rsid w:val="00B406A0"/>
    <w:rsid w:val="00B47C8B"/>
    <w:rsid w:val="00B50D21"/>
    <w:rsid w:val="00B511BC"/>
    <w:rsid w:val="00B51E59"/>
    <w:rsid w:val="00B52853"/>
    <w:rsid w:val="00B547BF"/>
    <w:rsid w:val="00B56394"/>
    <w:rsid w:val="00B56924"/>
    <w:rsid w:val="00B57A1B"/>
    <w:rsid w:val="00B63C39"/>
    <w:rsid w:val="00B659F7"/>
    <w:rsid w:val="00B74B7E"/>
    <w:rsid w:val="00B755DC"/>
    <w:rsid w:val="00B761E6"/>
    <w:rsid w:val="00B77E54"/>
    <w:rsid w:val="00B81136"/>
    <w:rsid w:val="00B8120A"/>
    <w:rsid w:val="00B8170A"/>
    <w:rsid w:val="00B84B18"/>
    <w:rsid w:val="00B86103"/>
    <w:rsid w:val="00B86B59"/>
    <w:rsid w:val="00B86CB9"/>
    <w:rsid w:val="00B87119"/>
    <w:rsid w:val="00B872D1"/>
    <w:rsid w:val="00B87F96"/>
    <w:rsid w:val="00B914B5"/>
    <w:rsid w:val="00B9249E"/>
    <w:rsid w:val="00B93234"/>
    <w:rsid w:val="00B93B6B"/>
    <w:rsid w:val="00B956F7"/>
    <w:rsid w:val="00B97005"/>
    <w:rsid w:val="00BA39B0"/>
    <w:rsid w:val="00BA585C"/>
    <w:rsid w:val="00BA5902"/>
    <w:rsid w:val="00BB1FCF"/>
    <w:rsid w:val="00BB2436"/>
    <w:rsid w:val="00BB269E"/>
    <w:rsid w:val="00BB2FCF"/>
    <w:rsid w:val="00BB36C3"/>
    <w:rsid w:val="00BB4D10"/>
    <w:rsid w:val="00BB6318"/>
    <w:rsid w:val="00BB6685"/>
    <w:rsid w:val="00BC0D50"/>
    <w:rsid w:val="00BC22A7"/>
    <w:rsid w:val="00BC22AC"/>
    <w:rsid w:val="00BC2B7D"/>
    <w:rsid w:val="00BC30ED"/>
    <w:rsid w:val="00BD0F67"/>
    <w:rsid w:val="00BD1D8D"/>
    <w:rsid w:val="00BD60E1"/>
    <w:rsid w:val="00BD623D"/>
    <w:rsid w:val="00BE0913"/>
    <w:rsid w:val="00BE3756"/>
    <w:rsid w:val="00BE6123"/>
    <w:rsid w:val="00BE6563"/>
    <w:rsid w:val="00BE6A3D"/>
    <w:rsid w:val="00BE6BE7"/>
    <w:rsid w:val="00BE7BAA"/>
    <w:rsid w:val="00BE7CA3"/>
    <w:rsid w:val="00BF0994"/>
    <w:rsid w:val="00BF0FC1"/>
    <w:rsid w:val="00BF59E4"/>
    <w:rsid w:val="00C00EC4"/>
    <w:rsid w:val="00C011E5"/>
    <w:rsid w:val="00C0303A"/>
    <w:rsid w:val="00C03F9B"/>
    <w:rsid w:val="00C049C9"/>
    <w:rsid w:val="00C0688E"/>
    <w:rsid w:val="00C11D9A"/>
    <w:rsid w:val="00C14D6C"/>
    <w:rsid w:val="00C156CE"/>
    <w:rsid w:val="00C16702"/>
    <w:rsid w:val="00C213A1"/>
    <w:rsid w:val="00C26FE3"/>
    <w:rsid w:val="00C30F50"/>
    <w:rsid w:val="00C3257A"/>
    <w:rsid w:val="00C361C2"/>
    <w:rsid w:val="00C36692"/>
    <w:rsid w:val="00C36B88"/>
    <w:rsid w:val="00C37427"/>
    <w:rsid w:val="00C37F65"/>
    <w:rsid w:val="00C40DF5"/>
    <w:rsid w:val="00C43F0D"/>
    <w:rsid w:val="00C45C14"/>
    <w:rsid w:val="00C50C28"/>
    <w:rsid w:val="00C5174F"/>
    <w:rsid w:val="00C5591D"/>
    <w:rsid w:val="00C567B3"/>
    <w:rsid w:val="00C575AA"/>
    <w:rsid w:val="00C61A9C"/>
    <w:rsid w:val="00C634BC"/>
    <w:rsid w:val="00C639F7"/>
    <w:rsid w:val="00C643CC"/>
    <w:rsid w:val="00C663C6"/>
    <w:rsid w:val="00C67FE0"/>
    <w:rsid w:val="00C70419"/>
    <w:rsid w:val="00C7169A"/>
    <w:rsid w:val="00C72C78"/>
    <w:rsid w:val="00C7370B"/>
    <w:rsid w:val="00C75057"/>
    <w:rsid w:val="00C75AE6"/>
    <w:rsid w:val="00C7646D"/>
    <w:rsid w:val="00C812B5"/>
    <w:rsid w:val="00C81577"/>
    <w:rsid w:val="00C8323A"/>
    <w:rsid w:val="00C85491"/>
    <w:rsid w:val="00C85910"/>
    <w:rsid w:val="00C860BA"/>
    <w:rsid w:val="00C864D2"/>
    <w:rsid w:val="00C87D68"/>
    <w:rsid w:val="00C9160C"/>
    <w:rsid w:val="00C91DE6"/>
    <w:rsid w:val="00C94A1C"/>
    <w:rsid w:val="00C970A5"/>
    <w:rsid w:val="00CA02A4"/>
    <w:rsid w:val="00CA0E40"/>
    <w:rsid w:val="00CB0423"/>
    <w:rsid w:val="00CB2CD1"/>
    <w:rsid w:val="00CB3E06"/>
    <w:rsid w:val="00CB45AE"/>
    <w:rsid w:val="00CB553C"/>
    <w:rsid w:val="00CB737F"/>
    <w:rsid w:val="00CC3D8F"/>
    <w:rsid w:val="00CC4167"/>
    <w:rsid w:val="00CD0C5E"/>
    <w:rsid w:val="00CD149D"/>
    <w:rsid w:val="00CD2140"/>
    <w:rsid w:val="00CD276E"/>
    <w:rsid w:val="00CD37B3"/>
    <w:rsid w:val="00CD73B4"/>
    <w:rsid w:val="00CD7D8E"/>
    <w:rsid w:val="00CE1CE3"/>
    <w:rsid w:val="00CE29D9"/>
    <w:rsid w:val="00CE62C1"/>
    <w:rsid w:val="00CE7EDE"/>
    <w:rsid w:val="00CF0097"/>
    <w:rsid w:val="00CF2051"/>
    <w:rsid w:val="00CF3642"/>
    <w:rsid w:val="00CF7530"/>
    <w:rsid w:val="00D004DC"/>
    <w:rsid w:val="00D00C59"/>
    <w:rsid w:val="00D013AE"/>
    <w:rsid w:val="00D01D93"/>
    <w:rsid w:val="00D0207E"/>
    <w:rsid w:val="00D025DC"/>
    <w:rsid w:val="00D032AE"/>
    <w:rsid w:val="00D03E84"/>
    <w:rsid w:val="00D0537D"/>
    <w:rsid w:val="00D05E3E"/>
    <w:rsid w:val="00D10B56"/>
    <w:rsid w:val="00D11962"/>
    <w:rsid w:val="00D140C5"/>
    <w:rsid w:val="00D1448F"/>
    <w:rsid w:val="00D16557"/>
    <w:rsid w:val="00D17798"/>
    <w:rsid w:val="00D21D93"/>
    <w:rsid w:val="00D23465"/>
    <w:rsid w:val="00D237B5"/>
    <w:rsid w:val="00D26383"/>
    <w:rsid w:val="00D27B63"/>
    <w:rsid w:val="00D319FB"/>
    <w:rsid w:val="00D31FB0"/>
    <w:rsid w:val="00D32A1B"/>
    <w:rsid w:val="00D32D0E"/>
    <w:rsid w:val="00D34B6A"/>
    <w:rsid w:val="00D37A11"/>
    <w:rsid w:val="00D41757"/>
    <w:rsid w:val="00D426F9"/>
    <w:rsid w:val="00D44CBF"/>
    <w:rsid w:val="00D461ED"/>
    <w:rsid w:val="00D47126"/>
    <w:rsid w:val="00D514C4"/>
    <w:rsid w:val="00D55ACE"/>
    <w:rsid w:val="00D56375"/>
    <w:rsid w:val="00D5692D"/>
    <w:rsid w:val="00D57A3A"/>
    <w:rsid w:val="00D60A7F"/>
    <w:rsid w:val="00D63D18"/>
    <w:rsid w:val="00D67AE7"/>
    <w:rsid w:val="00D704C7"/>
    <w:rsid w:val="00D74BAD"/>
    <w:rsid w:val="00D74D61"/>
    <w:rsid w:val="00D76386"/>
    <w:rsid w:val="00D76B7F"/>
    <w:rsid w:val="00D8288C"/>
    <w:rsid w:val="00D82C6E"/>
    <w:rsid w:val="00D82D7A"/>
    <w:rsid w:val="00D83253"/>
    <w:rsid w:val="00D8359F"/>
    <w:rsid w:val="00D84467"/>
    <w:rsid w:val="00D84EEF"/>
    <w:rsid w:val="00D8545D"/>
    <w:rsid w:val="00D92E6D"/>
    <w:rsid w:val="00D9350D"/>
    <w:rsid w:val="00D94B79"/>
    <w:rsid w:val="00D9583D"/>
    <w:rsid w:val="00DA52AC"/>
    <w:rsid w:val="00DA58DE"/>
    <w:rsid w:val="00DA7C54"/>
    <w:rsid w:val="00DB023D"/>
    <w:rsid w:val="00DB08F6"/>
    <w:rsid w:val="00DB2E0F"/>
    <w:rsid w:val="00DB38A9"/>
    <w:rsid w:val="00DB5436"/>
    <w:rsid w:val="00DB5DE9"/>
    <w:rsid w:val="00DB6E6E"/>
    <w:rsid w:val="00DD1CEB"/>
    <w:rsid w:val="00DD2614"/>
    <w:rsid w:val="00DD359E"/>
    <w:rsid w:val="00DD4F47"/>
    <w:rsid w:val="00DD5437"/>
    <w:rsid w:val="00DD6C4C"/>
    <w:rsid w:val="00DE0897"/>
    <w:rsid w:val="00DE290E"/>
    <w:rsid w:val="00DE2B4D"/>
    <w:rsid w:val="00DE3473"/>
    <w:rsid w:val="00DE3D0B"/>
    <w:rsid w:val="00DE4EC4"/>
    <w:rsid w:val="00DE53F0"/>
    <w:rsid w:val="00DE57D1"/>
    <w:rsid w:val="00DE6A00"/>
    <w:rsid w:val="00DE7111"/>
    <w:rsid w:val="00DF06F0"/>
    <w:rsid w:val="00DF16A6"/>
    <w:rsid w:val="00DF2FE7"/>
    <w:rsid w:val="00DF51DB"/>
    <w:rsid w:val="00DF5339"/>
    <w:rsid w:val="00DF7B37"/>
    <w:rsid w:val="00DF7DAC"/>
    <w:rsid w:val="00E0296B"/>
    <w:rsid w:val="00E02D7E"/>
    <w:rsid w:val="00E02E02"/>
    <w:rsid w:val="00E040E5"/>
    <w:rsid w:val="00E04879"/>
    <w:rsid w:val="00E05E38"/>
    <w:rsid w:val="00E17B77"/>
    <w:rsid w:val="00E2039F"/>
    <w:rsid w:val="00E24BBE"/>
    <w:rsid w:val="00E257EC"/>
    <w:rsid w:val="00E270F8"/>
    <w:rsid w:val="00E31A0C"/>
    <w:rsid w:val="00E31D4F"/>
    <w:rsid w:val="00E34E39"/>
    <w:rsid w:val="00E367BB"/>
    <w:rsid w:val="00E37CA5"/>
    <w:rsid w:val="00E4257C"/>
    <w:rsid w:val="00E427A9"/>
    <w:rsid w:val="00E42C38"/>
    <w:rsid w:val="00E42D56"/>
    <w:rsid w:val="00E43761"/>
    <w:rsid w:val="00E4618A"/>
    <w:rsid w:val="00E5520D"/>
    <w:rsid w:val="00E56AF4"/>
    <w:rsid w:val="00E60A0F"/>
    <w:rsid w:val="00E626F3"/>
    <w:rsid w:val="00E650A7"/>
    <w:rsid w:val="00E6677B"/>
    <w:rsid w:val="00E7005E"/>
    <w:rsid w:val="00E722D8"/>
    <w:rsid w:val="00E72C3B"/>
    <w:rsid w:val="00E73FA5"/>
    <w:rsid w:val="00E73FC3"/>
    <w:rsid w:val="00E7698C"/>
    <w:rsid w:val="00E76F02"/>
    <w:rsid w:val="00E76F2F"/>
    <w:rsid w:val="00E81E78"/>
    <w:rsid w:val="00E82646"/>
    <w:rsid w:val="00E83263"/>
    <w:rsid w:val="00E84429"/>
    <w:rsid w:val="00E846F5"/>
    <w:rsid w:val="00E861BF"/>
    <w:rsid w:val="00E90249"/>
    <w:rsid w:val="00E9178E"/>
    <w:rsid w:val="00E938E1"/>
    <w:rsid w:val="00E939C1"/>
    <w:rsid w:val="00E93CCD"/>
    <w:rsid w:val="00E9781E"/>
    <w:rsid w:val="00EA1BB9"/>
    <w:rsid w:val="00EA23E6"/>
    <w:rsid w:val="00EA2A40"/>
    <w:rsid w:val="00EA2A53"/>
    <w:rsid w:val="00EA564D"/>
    <w:rsid w:val="00EB1BFD"/>
    <w:rsid w:val="00EB2D7F"/>
    <w:rsid w:val="00EB3185"/>
    <w:rsid w:val="00EB36BD"/>
    <w:rsid w:val="00EB3894"/>
    <w:rsid w:val="00EB6FBF"/>
    <w:rsid w:val="00EC2EF6"/>
    <w:rsid w:val="00EC3693"/>
    <w:rsid w:val="00EC5169"/>
    <w:rsid w:val="00EC679E"/>
    <w:rsid w:val="00EC70D6"/>
    <w:rsid w:val="00ED0450"/>
    <w:rsid w:val="00ED3BDD"/>
    <w:rsid w:val="00ED6A1F"/>
    <w:rsid w:val="00EE0F4E"/>
    <w:rsid w:val="00EE21BD"/>
    <w:rsid w:val="00EE2A13"/>
    <w:rsid w:val="00EE6F4D"/>
    <w:rsid w:val="00EF09E6"/>
    <w:rsid w:val="00EF2479"/>
    <w:rsid w:val="00EF2705"/>
    <w:rsid w:val="00EF5690"/>
    <w:rsid w:val="00F04834"/>
    <w:rsid w:val="00F04A49"/>
    <w:rsid w:val="00F051FC"/>
    <w:rsid w:val="00F06A99"/>
    <w:rsid w:val="00F10C94"/>
    <w:rsid w:val="00F14705"/>
    <w:rsid w:val="00F14928"/>
    <w:rsid w:val="00F17957"/>
    <w:rsid w:val="00F22B68"/>
    <w:rsid w:val="00F2387C"/>
    <w:rsid w:val="00F30FCF"/>
    <w:rsid w:val="00F32928"/>
    <w:rsid w:val="00F341D7"/>
    <w:rsid w:val="00F34286"/>
    <w:rsid w:val="00F348C8"/>
    <w:rsid w:val="00F34BFF"/>
    <w:rsid w:val="00F35CAF"/>
    <w:rsid w:val="00F36051"/>
    <w:rsid w:val="00F361C7"/>
    <w:rsid w:val="00F4052F"/>
    <w:rsid w:val="00F4300B"/>
    <w:rsid w:val="00F435CC"/>
    <w:rsid w:val="00F43C8B"/>
    <w:rsid w:val="00F4582C"/>
    <w:rsid w:val="00F45911"/>
    <w:rsid w:val="00F4791F"/>
    <w:rsid w:val="00F5085D"/>
    <w:rsid w:val="00F51AE7"/>
    <w:rsid w:val="00F52897"/>
    <w:rsid w:val="00F52AD6"/>
    <w:rsid w:val="00F5644F"/>
    <w:rsid w:val="00F564DA"/>
    <w:rsid w:val="00F60FBA"/>
    <w:rsid w:val="00F64154"/>
    <w:rsid w:val="00F64AA9"/>
    <w:rsid w:val="00F66E09"/>
    <w:rsid w:val="00F66F76"/>
    <w:rsid w:val="00F712CD"/>
    <w:rsid w:val="00F72139"/>
    <w:rsid w:val="00F73469"/>
    <w:rsid w:val="00F74606"/>
    <w:rsid w:val="00F74C69"/>
    <w:rsid w:val="00F756E9"/>
    <w:rsid w:val="00F76EB2"/>
    <w:rsid w:val="00F77681"/>
    <w:rsid w:val="00F8241D"/>
    <w:rsid w:val="00F82D62"/>
    <w:rsid w:val="00F84289"/>
    <w:rsid w:val="00F84805"/>
    <w:rsid w:val="00F849E7"/>
    <w:rsid w:val="00F850BC"/>
    <w:rsid w:val="00F8774A"/>
    <w:rsid w:val="00F9407D"/>
    <w:rsid w:val="00F95F46"/>
    <w:rsid w:val="00FA0630"/>
    <w:rsid w:val="00FA1A6D"/>
    <w:rsid w:val="00FA611B"/>
    <w:rsid w:val="00FA6891"/>
    <w:rsid w:val="00FA7B26"/>
    <w:rsid w:val="00FA7E3F"/>
    <w:rsid w:val="00FB0757"/>
    <w:rsid w:val="00FB2639"/>
    <w:rsid w:val="00FB26AE"/>
    <w:rsid w:val="00FB31E9"/>
    <w:rsid w:val="00FB4769"/>
    <w:rsid w:val="00FC01E5"/>
    <w:rsid w:val="00FC0C1C"/>
    <w:rsid w:val="00FC2649"/>
    <w:rsid w:val="00FC3FE9"/>
    <w:rsid w:val="00FD5D7F"/>
    <w:rsid w:val="00FD6D36"/>
    <w:rsid w:val="00FD7109"/>
    <w:rsid w:val="00FD7A72"/>
    <w:rsid w:val="00FE5138"/>
    <w:rsid w:val="00FE5C0C"/>
    <w:rsid w:val="00FE6DBE"/>
    <w:rsid w:val="00FE7553"/>
    <w:rsid w:val="00FE7800"/>
    <w:rsid w:val="00FF0A63"/>
    <w:rsid w:val="00FF4D84"/>
    <w:rsid w:val="00FF7678"/>
    <w:rsid w:val="00FF7B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692D"/>
    <w:rPr>
      <w:rFonts w:ascii="Arial" w:eastAsia="Calibri" w:hAnsi="Arial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5692D"/>
    <w:pPr>
      <w:spacing w:after="0" w:line="240" w:lineRule="auto"/>
    </w:pPr>
  </w:style>
  <w:style w:type="table" w:styleId="TableGrid">
    <w:name w:val="Table Grid"/>
    <w:basedOn w:val="TableNormal"/>
    <w:uiPriority w:val="59"/>
    <w:rsid w:val="00D569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C7E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7EE7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C51A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692D"/>
    <w:rPr>
      <w:rFonts w:ascii="Arial" w:eastAsia="Calibri" w:hAnsi="Arial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5692D"/>
    <w:pPr>
      <w:spacing w:after="0" w:line="240" w:lineRule="auto"/>
    </w:pPr>
  </w:style>
  <w:style w:type="table" w:styleId="TableGrid">
    <w:name w:val="Table Grid"/>
    <w:basedOn w:val="TableNormal"/>
    <w:uiPriority w:val="59"/>
    <w:rsid w:val="00D569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C7E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7EE7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C51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chart" Target="charts/chart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65751653945786"/>
          <c:y val="0.10181471456692913"/>
          <c:w val="0.82591683805482274"/>
          <c:h val="0.8452120427713677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none"/>
          </c:marker>
          <c:xVal>
            <c:numRef>
              <c:f>Sheet1!$A$1:$A$8</c:f>
              <c:numCache>
                <c:formatCode>General</c:formatCode>
                <c:ptCount val="8"/>
                <c:pt idx="0">
                  <c:v>7</c:v>
                </c:pt>
                <c:pt idx="1">
                  <c:v>22</c:v>
                </c:pt>
                <c:pt idx="2">
                  <c:v>12</c:v>
                </c:pt>
                <c:pt idx="3">
                  <c:v>3</c:v>
                </c:pt>
                <c:pt idx="4">
                  <c:v>25</c:v>
                </c:pt>
                <c:pt idx="5">
                  <c:v>9</c:v>
                </c:pt>
                <c:pt idx="6">
                  <c:v>18</c:v>
                </c:pt>
                <c:pt idx="7">
                  <c:v>14</c:v>
                </c:pt>
              </c:numCache>
            </c:numRef>
          </c:xVal>
          <c:yVal>
            <c:numRef>
              <c:f>Sheet1!$D$1:$D$8</c:f>
              <c:numCache>
                <c:formatCode>General</c:formatCode>
                <c:ptCount val="8"/>
                <c:pt idx="0">
                  <c:v>0.82499999999999929</c:v>
                </c:pt>
                <c:pt idx="1">
                  <c:v>-1.6549999999999976</c:v>
                </c:pt>
                <c:pt idx="2">
                  <c:v>0.35499999999999865</c:v>
                </c:pt>
                <c:pt idx="3">
                  <c:v>0.28099999999999969</c:v>
                </c:pt>
                <c:pt idx="4">
                  <c:v>0.41300000000000026</c:v>
                </c:pt>
                <c:pt idx="5">
                  <c:v>-1.8830000000000009</c:v>
                </c:pt>
                <c:pt idx="6">
                  <c:v>2.1609999999999978</c:v>
                </c:pt>
                <c:pt idx="7">
                  <c:v>0.297000000000000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3408896"/>
        <c:axId val="353410432"/>
      </c:scatterChart>
      <c:valAx>
        <c:axId val="353408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353410432"/>
        <c:crosses val="autoZero"/>
        <c:crossBetween val="midCat"/>
      </c:valAx>
      <c:valAx>
        <c:axId val="35341043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35340889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9</TotalTime>
  <Pages>3</Pages>
  <Words>275</Words>
  <Characters>157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ssa Benzin</dc:creator>
  <cp:lastModifiedBy>Alissa Benzin</cp:lastModifiedBy>
  <cp:revision>5</cp:revision>
  <cp:lastPrinted>2012-11-14T19:57:00Z</cp:lastPrinted>
  <dcterms:created xsi:type="dcterms:W3CDTF">2012-11-14T12:47:00Z</dcterms:created>
  <dcterms:modified xsi:type="dcterms:W3CDTF">2012-11-14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